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45"/>
  </p:notesMasterIdLst>
  <p:sldIdLst>
    <p:sldId id="271" r:id="rId2"/>
    <p:sldId id="273" r:id="rId3"/>
    <p:sldId id="270" r:id="rId4"/>
    <p:sldId id="319" r:id="rId5"/>
    <p:sldId id="320" r:id="rId6"/>
    <p:sldId id="276" r:id="rId7"/>
    <p:sldId id="321" r:id="rId8"/>
    <p:sldId id="277" r:id="rId9"/>
    <p:sldId id="278" r:id="rId10"/>
    <p:sldId id="318" r:id="rId11"/>
    <p:sldId id="279" r:id="rId12"/>
    <p:sldId id="280" r:id="rId13"/>
    <p:sldId id="281" r:id="rId14"/>
    <p:sldId id="282" r:id="rId15"/>
    <p:sldId id="283" r:id="rId16"/>
    <p:sldId id="323" r:id="rId17"/>
    <p:sldId id="284" r:id="rId18"/>
    <p:sldId id="285" r:id="rId19"/>
    <p:sldId id="286" r:id="rId20"/>
    <p:sldId id="287" r:id="rId21"/>
    <p:sldId id="288" r:id="rId22"/>
    <p:sldId id="289" r:id="rId23"/>
    <p:sldId id="324" r:id="rId24"/>
    <p:sldId id="325" r:id="rId25"/>
    <p:sldId id="326" r:id="rId26"/>
    <p:sldId id="327" r:id="rId27"/>
    <p:sldId id="328" r:id="rId28"/>
    <p:sldId id="329" r:id="rId29"/>
    <p:sldId id="291" r:id="rId30"/>
    <p:sldId id="330" r:id="rId31"/>
    <p:sldId id="331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22" r:id="rId43"/>
    <p:sldId id="332" r:id="rId44"/>
  </p:sldIdLst>
  <p:sldSz cx="11304588" cy="8461375"/>
  <p:notesSz cx="6858000" cy="9144000"/>
  <p:defaultTextStyle>
    <a:defPPr>
      <a:defRPr lang="en-US"/>
    </a:defPPr>
    <a:lvl1pPr marL="0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13265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26529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39794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53059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66324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79588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592853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106119" algn="l" defTabSz="1026529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868" autoAdjust="0"/>
    <p:restoredTop sz="94660"/>
  </p:normalViewPr>
  <p:slideViewPr>
    <p:cSldViewPr>
      <p:cViewPr varScale="1">
        <p:scale>
          <a:sx n="55" d="100"/>
          <a:sy n="55" d="100"/>
        </p:scale>
        <p:origin x="-1338" y="-90"/>
      </p:cViewPr>
      <p:guideLst>
        <p:guide orient="horz" pos="2666"/>
        <p:guide pos="356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2E38F3-4B22-45BC-9B12-0F45A2253C7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9825" y="685800"/>
            <a:ext cx="4578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F3202-C4F3-442A-96D0-9F1CB0AAB9F3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F3202-C4F3-442A-96D0-9F1CB0AAB9F3}" type="slidenum">
              <a:rPr lang="en-IN" smtClean="0"/>
              <a:pPr/>
              <a:t>42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1304588" cy="8461375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2947" tIns="56473" rIns="112947" bIns="56473"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0745" y="86064"/>
            <a:ext cx="11143095" cy="82568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01483" y="3948642"/>
            <a:ext cx="7913212" cy="1974321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tx2"/>
                </a:solidFill>
              </a:defRPr>
            </a:lvl1pPr>
            <a:lvl2pPr marL="564733" indent="0" algn="ctr">
              <a:buNone/>
            </a:lvl2pPr>
            <a:lvl3pPr marL="1129467" indent="0" algn="ctr">
              <a:buNone/>
            </a:lvl3pPr>
            <a:lvl4pPr marL="1694200" indent="0" algn="ctr">
              <a:buNone/>
            </a:lvl4pPr>
            <a:lvl5pPr marL="2258934" indent="0" algn="ctr">
              <a:buNone/>
            </a:lvl5pPr>
            <a:lvl6pPr marL="2823667" indent="0" algn="ctr">
              <a:buNone/>
            </a:lvl6pPr>
            <a:lvl7pPr marL="3388401" indent="0" algn="ctr">
              <a:buNone/>
            </a:lvl7pPr>
            <a:lvl8pPr marL="3953134" indent="0" algn="ctr">
              <a:buNone/>
            </a:lvl8pPr>
            <a:lvl9pPr marL="4517868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700">
                <a:solidFill>
                  <a:srgbClr val="FFFFFF"/>
                </a:solidFill>
              </a:defRPr>
            </a:lvl1pPr>
          </a:lstStyle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77801" y="1788145"/>
            <a:ext cx="11153189" cy="188443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77801" y="1723268"/>
            <a:ext cx="11153189" cy="148771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77801" y="3672578"/>
            <a:ext cx="11153189" cy="136374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65230" y="1858012"/>
            <a:ext cx="10174129" cy="1813711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95826" y="338852"/>
            <a:ext cx="2487009" cy="721959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30459" y="338850"/>
            <a:ext cx="6876958" cy="721959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130459" y="1786290"/>
            <a:ext cx="9608900" cy="5640917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1304588" cy="8461375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2947" tIns="56473" rIns="112947" bIns="56473"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80745" y="86064"/>
            <a:ext cx="11143095" cy="82568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984" y="1175192"/>
            <a:ext cx="9608900" cy="1680523"/>
          </a:xfrm>
        </p:spPr>
        <p:txBody>
          <a:bodyPr anchor="b" anchorCtr="0"/>
          <a:lstStyle>
            <a:lvl1pPr algn="l">
              <a:buNone/>
              <a:defRPr sz="49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2984" y="3143636"/>
            <a:ext cx="9608900" cy="1651143"/>
          </a:xfrm>
        </p:spPr>
        <p:txBody>
          <a:bodyPr anchor="t" anchorCtr="0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89152" y="7615237"/>
            <a:ext cx="4945757" cy="564092"/>
          </a:xfrm>
        </p:spPr>
        <p:txBody>
          <a:bodyPr/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 flipV="1">
            <a:off x="85814" y="2932524"/>
            <a:ext cx="11143271" cy="11281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85485" y="2888904"/>
            <a:ext cx="11143600" cy="5640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84446" y="3046095"/>
            <a:ext cx="11144639" cy="56409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80874" y="7660365"/>
            <a:ext cx="565229" cy="564092"/>
          </a:xfrm>
        </p:spPr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130459" y="1786290"/>
            <a:ext cx="4634881" cy="5640917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9767" y="1786290"/>
            <a:ext cx="4634881" cy="5640917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459" y="336888"/>
            <a:ext cx="9608900" cy="1410229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0459" y="1786290"/>
            <a:ext cx="4616040" cy="940153"/>
          </a:xfrm>
          <a:noFill/>
          <a:ln w="12700" cap="sq" cmpd="sng" algn="ctr">
            <a:noFill/>
            <a:prstDash val="solid"/>
          </a:ln>
        </p:spPr>
        <p:txBody>
          <a:bodyPr lIns="112947" anchor="b" anchorCtr="0">
            <a:noAutofit/>
          </a:bodyPr>
          <a:lstStyle>
            <a:lvl1pPr marL="0" indent="0">
              <a:buNone/>
              <a:defRPr sz="30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500" b="1"/>
            </a:lvl2pPr>
            <a:lvl3pPr>
              <a:buNone/>
              <a:defRPr sz="2200" b="1"/>
            </a:lvl3pPr>
            <a:lvl4pPr>
              <a:buNone/>
              <a:defRPr sz="2000" b="1"/>
            </a:lvl4pPr>
            <a:lvl5pPr>
              <a:buNone/>
              <a:defRPr sz="20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23319" y="1786290"/>
            <a:ext cx="4616040" cy="940153"/>
          </a:xfrm>
          <a:noFill/>
          <a:ln w="12700" cap="sq" cmpd="sng" algn="ctr">
            <a:noFill/>
            <a:prstDash val="solid"/>
          </a:ln>
        </p:spPr>
        <p:txBody>
          <a:bodyPr lIns="112947" anchor="b" anchorCtr="0">
            <a:noAutofit/>
          </a:bodyPr>
          <a:lstStyle>
            <a:lvl1pPr marL="0" indent="0">
              <a:buNone/>
              <a:defRPr sz="30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500" b="1"/>
            </a:lvl2pPr>
            <a:lvl3pPr>
              <a:buNone/>
              <a:defRPr sz="2200" b="1"/>
            </a:lvl3pPr>
            <a:lvl4pPr>
              <a:buNone/>
              <a:defRPr sz="2000" b="1"/>
            </a:lvl4pPr>
            <a:lvl5pPr>
              <a:buNone/>
              <a:defRPr sz="20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130459" y="2773451"/>
            <a:ext cx="4616040" cy="4794779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123319" y="2773451"/>
            <a:ext cx="4616040" cy="4794779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1304588" cy="8461375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79132" y="86063"/>
            <a:ext cx="11143095" cy="8258302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459" y="336888"/>
            <a:ext cx="9608900" cy="1410229"/>
          </a:xfrm>
        </p:spPr>
        <p:txBody>
          <a:bodyPr anchor="b" anchorCtr="0"/>
          <a:lstStyle>
            <a:lvl1pPr algn="l">
              <a:buNone/>
              <a:defRPr sz="49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0459" y="1974321"/>
            <a:ext cx="2355123" cy="5546901"/>
          </a:xfrm>
        </p:spPr>
        <p:txBody>
          <a:bodyPr/>
          <a:lstStyle>
            <a:lvl1pPr marL="0" indent="0">
              <a:buNone/>
              <a:defRPr sz="2200"/>
            </a:lvl1pPr>
            <a:lvl2pPr>
              <a:buNone/>
              <a:defRPr sz="1500"/>
            </a:lvl2pPr>
            <a:lvl3pPr>
              <a:buNone/>
              <a:defRPr sz="1200"/>
            </a:lvl3pPr>
            <a:lvl4pPr>
              <a:buNone/>
              <a:defRPr sz="1100"/>
            </a:lvl4pPr>
            <a:lvl5pPr>
              <a:buNone/>
              <a:defRPr sz="11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673991" y="1974321"/>
            <a:ext cx="7065368" cy="5546901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459" y="6046280"/>
            <a:ext cx="9043670" cy="644397"/>
          </a:xfrm>
        </p:spPr>
        <p:txBody>
          <a:bodyPr anchor="ctr">
            <a:noAutofit/>
          </a:bodyPr>
          <a:lstStyle>
            <a:lvl1pPr algn="l">
              <a:buNone/>
              <a:defRPr sz="35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30459" y="6719038"/>
            <a:ext cx="9043670" cy="846138"/>
          </a:xfrm>
        </p:spPr>
        <p:txBody>
          <a:bodyPr/>
          <a:lstStyle>
            <a:lvl1pPr marL="0" indent="0">
              <a:buFontTx/>
              <a:buNone/>
              <a:defRPr sz="2000"/>
            </a:lvl1pPr>
            <a:lvl2pPr>
              <a:defRPr sz="15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0459" y="7615237"/>
            <a:ext cx="4804450" cy="564092"/>
          </a:xfr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80874" y="7660365"/>
            <a:ext cx="565229" cy="564092"/>
          </a:xfrm>
        </p:spPr>
        <p:txBody>
          <a:bodyPr/>
          <a:lstStyle/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 flipV="1">
            <a:off x="84447" y="5778553"/>
            <a:ext cx="11135019" cy="11281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84696" y="5737738"/>
            <a:ext cx="11134771" cy="5640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84699" y="5889187"/>
            <a:ext cx="11134768" cy="6021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449" y="82264"/>
            <a:ext cx="11128879" cy="5652669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40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1304588" cy="8461375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2947" tIns="56473" rIns="112947" bIns="56473"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79132" y="86063"/>
            <a:ext cx="11143095" cy="8258302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12947" tIns="56473" rIns="112947" bIns="56473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130459" y="338847"/>
            <a:ext cx="9608900" cy="1410229"/>
          </a:xfrm>
          <a:prstGeom prst="rect">
            <a:avLst/>
          </a:prstGeom>
        </p:spPr>
        <p:txBody>
          <a:bodyPr lIns="112947" tIns="56473" rIns="112947" bIns="112947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130459" y="1786290"/>
            <a:ext cx="9608900" cy="5640917"/>
          </a:xfrm>
          <a:prstGeom prst="rect">
            <a:avLst/>
          </a:prstGeom>
        </p:spPr>
        <p:txBody>
          <a:bodyPr lIns="112947" tIns="56473" rIns="112947" bIns="56473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7630597" y="7638742"/>
            <a:ext cx="3061659" cy="587595"/>
          </a:xfrm>
          <a:prstGeom prst="rect">
            <a:avLst/>
          </a:prstGeom>
        </p:spPr>
        <p:txBody>
          <a:bodyPr lIns="112947" tIns="56473" rIns="112947" bIns="56473" anchor="ctr" anchorCtr="0"/>
          <a:lstStyle>
            <a:lvl1pPr algn="r" eaLnBrk="1" latinLnBrk="0" hangingPunct="1">
              <a:defRPr kumimoji="0" sz="1700">
                <a:solidFill>
                  <a:schemeClr val="tx2"/>
                </a:solidFill>
              </a:defRPr>
            </a:lvl1pPr>
          </a:lstStyle>
          <a:p>
            <a:fld id="{FE955E7B-8ADB-4AAE-9DDC-9F871408E6A3}" type="datetimeFigureOut">
              <a:rPr lang="en-US" smtClean="0"/>
              <a:pPr/>
              <a:t>5/29/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130459" y="7615237"/>
            <a:ext cx="4898655" cy="564092"/>
          </a:xfrm>
          <a:prstGeom prst="rect">
            <a:avLst/>
          </a:prstGeom>
        </p:spPr>
        <p:txBody>
          <a:bodyPr lIns="112947" tIns="56473" rIns="112947" bIns="56473" anchor="ctr" anchorCtr="0"/>
          <a:lstStyle>
            <a:lvl1pPr eaLnBrk="1" latinLnBrk="0" hangingPunct="1">
              <a:defRPr kumimoji="0" sz="1700"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80874" y="7662245"/>
            <a:ext cx="565229" cy="564092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7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0CE829C-6C07-42AD-B5AF-6468DBE96BF7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9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38840" indent="-338840" algn="l" rtl="0" eaLnBrk="1" latinLnBrk="0" hangingPunct="1">
        <a:spcBef>
          <a:spcPts val="716"/>
        </a:spcBef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77680" indent="-282367" algn="l" rtl="0" eaLnBrk="1" latinLnBrk="0" hangingPunct="1">
        <a:spcBef>
          <a:spcPts val="457"/>
        </a:spcBef>
        <a:buClr>
          <a:schemeClr val="accent2"/>
        </a:buClr>
        <a:buSzPct val="85000"/>
        <a:buFont typeface="Wingdings 2"/>
        <a:buChar char="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6520" indent="-282367" algn="l" rtl="0" eaLnBrk="1" latinLnBrk="0" hangingPunct="1">
        <a:spcBef>
          <a:spcPts val="457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360" indent="-282367" algn="l" rtl="0" eaLnBrk="1" latinLnBrk="0" hangingPunct="1">
        <a:spcBef>
          <a:spcPts val="457"/>
        </a:spcBef>
        <a:buClr>
          <a:schemeClr val="accent3"/>
        </a:buClr>
        <a:buSzPct val="80000"/>
        <a:buFont typeface="Wingdings 2"/>
        <a:buChar char="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1694200" indent="-282367" algn="l" rtl="0" eaLnBrk="1" latinLnBrk="0" hangingPunct="1">
        <a:spcBef>
          <a:spcPts val="457"/>
        </a:spcBef>
        <a:buClr>
          <a:schemeClr val="accent3"/>
        </a:buClr>
        <a:buFontTx/>
        <a:buChar char="o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2033040" indent="-282367" algn="l" rtl="0" eaLnBrk="1" latinLnBrk="0" hangingPunct="1">
        <a:spcBef>
          <a:spcPts val="457"/>
        </a:spcBef>
        <a:buClr>
          <a:schemeClr val="accent3"/>
        </a:buClr>
        <a:buChar char="•"/>
        <a:defRPr kumimoji="0" sz="22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1880" indent="-282367" algn="l" rtl="0" eaLnBrk="1" latinLnBrk="0" hangingPunct="1">
        <a:spcBef>
          <a:spcPts val="457"/>
        </a:spcBef>
        <a:buClr>
          <a:schemeClr val="accent2"/>
        </a:buClr>
        <a:buChar char="•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2710721" indent="-282367" algn="l" rtl="0" eaLnBrk="1" latinLnBrk="0" hangingPunct="1">
        <a:spcBef>
          <a:spcPts val="457"/>
        </a:spcBef>
        <a:buClr>
          <a:schemeClr val="accent1">
            <a:tint val="60000"/>
          </a:schemeClr>
        </a:buClr>
        <a:buChar char="•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3049561" indent="-282367" algn="l" rtl="0" eaLnBrk="1" latinLnBrk="0" hangingPunct="1">
        <a:spcBef>
          <a:spcPts val="457"/>
        </a:spcBef>
        <a:buClr>
          <a:schemeClr val="accent2">
            <a:tint val="60000"/>
          </a:schemeClr>
        </a:buClr>
        <a:buChar char="•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6473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12946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694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2589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82366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3884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9531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51786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23468" y="1158853"/>
            <a:ext cx="337945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  <a:latin typeface="AR DESTINE" pitchFamily="2" charset="0"/>
                <a:cs typeface="Arial" pitchFamily="34" charset="0"/>
              </a:rPr>
              <a:t>UNIT- 2</a:t>
            </a:r>
            <a:endParaRPr lang="en-IN" sz="6600" dirty="0">
              <a:solidFill>
                <a:srgbClr val="FF0000"/>
              </a:solidFill>
              <a:latin typeface="AR DESTINE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4444" y="3944935"/>
            <a:ext cx="10644262" cy="7143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I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kanes*, Alkenes* and Conjugated </a:t>
            </a:r>
            <a:r>
              <a:rPr lang="en-IN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enes</a:t>
            </a:r>
            <a:r>
              <a:rPr lang="en-I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endParaRPr lang="en-IN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&#10;0201aL.jpg                                                     0000740EMacintosh HD                   ABA78158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4510" y="944539"/>
            <a:ext cx="2147888" cy="2543175"/>
          </a:xfrm>
          <a:prstGeom prst="rect">
            <a:avLst/>
          </a:prstGeom>
          <a:noFill/>
        </p:spPr>
      </p:pic>
      <p:pic>
        <p:nvPicPr>
          <p:cNvPr id="5" name="Picture 4" descr="&#10;0201bL.jpg                                                     0000740E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9748" y="1087415"/>
            <a:ext cx="2605088" cy="2598737"/>
          </a:xfrm>
          <a:prstGeom prst="rect">
            <a:avLst/>
          </a:prstGeom>
          <a:noFill/>
        </p:spPr>
      </p:pic>
      <p:pic>
        <p:nvPicPr>
          <p:cNvPr id="7" name="Picture 2" descr="C:\Users\vamsi\Downloads\download-removebg-preview (1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072" y="5302257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60588" y="5516571"/>
            <a:ext cx="914400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 b="1" u="sng" dirty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400" b="1" dirty="0">
                <a:solidFill>
                  <a:srgbClr val="D60093"/>
                </a:solidFill>
                <a:latin typeface="Arial" charset="0"/>
              </a:rPr>
              <a:t>Mr. ALETI VAMSI</a:t>
            </a:r>
            <a:r>
              <a:rPr lang="en-US" b="1" dirty="0">
                <a:solidFill>
                  <a:srgbClr val="D60093"/>
                </a:solidFill>
                <a:latin typeface="Arial" charset="0"/>
              </a:rPr>
              <a:t>                                          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b="1" dirty="0">
                <a:solidFill>
                  <a:srgbClr val="D60093"/>
                </a:solidFill>
                <a:latin typeface="Arial" charset="0"/>
              </a:rPr>
              <a:t>ASSISTANT PROFESSOR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b="1" dirty="0">
                <a:solidFill>
                  <a:srgbClr val="0000FF"/>
                </a:solidFill>
                <a:latin typeface="Arial" charset="0"/>
              </a:rPr>
              <a:t> DEPT. OF PHARMACEUTICAL CHEMISTRY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b="1" dirty="0">
                <a:solidFill>
                  <a:srgbClr val="006600"/>
                </a:solidFill>
                <a:latin typeface="Arial" charset="0"/>
              </a:rPr>
              <a:t>M.A.M COLLEGE OF PHARM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vamsi\Desktop\alkane-and-alkenes-9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758" y="282734"/>
            <a:ext cx="9644130" cy="78425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vamsi\Desktop\alkane-and-alkenes-10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058" y="214290"/>
            <a:ext cx="10273582" cy="4587901"/>
          </a:xfrm>
          <a:prstGeom prst="rect">
            <a:avLst/>
          </a:prstGeom>
          <a:noFill/>
        </p:spPr>
      </p:pic>
      <p:pic>
        <p:nvPicPr>
          <p:cNvPr id="3" name="Picture 2" descr="C:\Users\vamsi\Desktop\alkane-and-alkenes-11-63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4" y="4230687"/>
            <a:ext cx="10510078" cy="4484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7320" y="587349"/>
            <a:ext cx="9798696" cy="657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758" y="230159"/>
            <a:ext cx="10072758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758" y="5016505"/>
            <a:ext cx="10144196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vamsi\Desktop\alkane-and-alkenes-16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883" y="730225"/>
            <a:ext cx="10293626" cy="721523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294444" y="301597"/>
            <a:ext cx="3571899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actions of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kanes</a:t>
            </a:r>
            <a:endParaRPr lang="en-US" sz="3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882" y="87283"/>
            <a:ext cx="1866793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800" b="1" u="sng" dirty="0" smtClean="0">
                <a:solidFill>
                  <a:srgbClr val="FF0000"/>
                </a:solidFill>
                <a:latin typeface="Arial Black" pitchFamily="34" charset="0"/>
              </a:rPr>
              <a:t>Alkenes:</a:t>
            </a:r>
            <a:endParaRPr lang="en-IN" sz="2800" u="sng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3006" y="515911"/>
            <a:ext cx="11081582" cy="555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kenes are the class of organic compounds. They are made up of carbon and hydrogen atoms only and contain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on-carbon (C=C) double bonds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They do not have functional groups.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ese compounds also known a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nsaturated hydrocarbons. </a:t>
            </a:r>
            <a:endParaRPr lang="en-CA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kenes another name i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le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fins (oil forming)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Suffix 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“-</a:t>
            </a:r>
            <a:r>
              <a:rPr lang="en-US" altLang="en-US" sz="2200" b="1" dirty="0" err="1" smtClean="0">
                <a:latin typeface="Times New Roman" pitchFamily="18" charset="0"/>
                <a:cs typeface="Times New Roman" pitchFamily="18" charset="0"/>
              </a:rPr>
              <a:t>ene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/>
              <a:t>They are also called </a:t>
            </a:r>
            <a:r>
              <a:rPr lang="en-IN" sz="2400" b="1" dirty="0" err="1" smtClean="0"/>
              <a:t>Ethylenic</a:t>
            </a:r>
            <a:r>
              <a:rPr lang="en-IN" sz="2400" b="1" dirty="0" smtClean="0"/>
              <a:t> hydrocarbons</a:t>
            </a:r>
            <a:endParaRPr lang="en-US" alt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Many Alkenes Are Known by Common Names</a:t>
            </a:r>
          </a:p>
          <a:p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                       Ethylene = </a:t>
            </a:r>
            <a:r>
              <a:rPr lang="en-US" altLang="en-US" sz="2200" dirty="0" err="1" smtClean="0">
                <a:latin typeface="Times New Roman" pitchFamily="18" charset="0"/>
                <a:cs typeface="Times New Roman" pitchFamily="18" charset="0"/>
              </a:rPr>
              <a:t>ethene</a:t>
            </a:r>
            <a:endParaRPr lang="en-US" alt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                       Propylene = </a:t>
            </a:r>
            <a:r>
              <a:rPr lang="en-US" altLang="en-US" sz="2200" dirty="0" err="1" smtClean="0">
                <a:latin typeface="Times New Roman" pitchFamily="18" charset="0"/>
                <a:cs typeface="Times New Roman" pitchFamily="18" charset="0"/>
              </a:rPr>
              <a:t>propene</a:t>
            </a:r>
            <a:endParaRPr lang="en-US" alt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                       Isobutylene = 2-methylpropene</a:t>
            </a:r>
          </a:p>
          <a:p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                       Isoprene = 2-methyl-1,3-butadiene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The general formula of </a:t>
            </a:r>
            <a:r>
              <a:rPr lang="en-US" altLang="en-US" sz="22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is C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 where  n: 1,2,3,4….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8F6E2"/>
              </a:clrFrom>
              <a:clrTo>
                <a:srgbClr val="F8F6E2">
                  <a:alpha val="0"/>
                </a:srgbClr>
              </a:clrTo>
            </a:clrChange>
            <a:lum bright="-12000"/>
          </a:blip>
          <a:srcRect/>
          <a:stretch>
            <a:fillRect/>
          </a:stretch>
        </p:blipFill>
        <p:spPr bwMode="auto">
          <a:xfrm>
            <a:off x="7152492" y="2944803"/>
            <a:ext cx="3085320" cy="2597862"/>
          </a:xfrm>
          <a:prstGeom prst="rect">
            <a:avLst/>
          </a:prstGeom>
          <a:noFill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7452" y="6016637"/>
            <a:ext cx="7429552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65882" y="5302257"/>
            <a:ext cx="1050138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endParaRPr kumimoji="0" lang="en-US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kenes are used in manufacturing of plastic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se are used as raw material for the manufacture of industrial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emicalslik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lcohols,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dehyd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tc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sed as general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aesthetic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p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used in synthesis of vinegar,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panol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n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yceri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cetone, phenol etc,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ts production of other chemical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526" y="3411832"/>
            <a:ext cx="217162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Alkenyl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group:</a:t>
            </a:r>
            <a:endParaRPr lang="en-IN" sz="2400" dirty="0"/>
          </a:p>
        </p:txBody>
      </p:sp>
      <p:sp>
        <p:nvSpPr>
          <p:cNvPr id="4" name="Rectangle 3"/>
          <p:cNvSpPr/>
          <p:nvPr/>
        </p:nvSpPr>
        <p:spPr>
          <a:xfrm>
            <a:off x="2366146" y="3444869"/>
            <a:ext cx="80826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Removal of one hydrogen atom from alkenes are called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alkeny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group</a:t>
            </a:r>
            <a:endParaRPr lang="en-IN" sz="2200" dirty="0"/>
          </a:p>
        </p:txBody>
      </p:sp>
      <p:sp>
        <p:nvSpPr>
          <p:cNvPr id="5" name="Rectangle 4"/>
          <p:cNvSpPr/>
          <p:nvPr/>
        </p:nvSpPr>
        <p:spPr>
          <a:xfrm>
            <a:off x="4509286" y="4087811"/>
            <a:ext cx="33361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CH2=CH- vinyl group</a:t>
            </a:r>
          </a:p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CH2=CHCH2 -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group</a:t>
            </a:r>
            <a:endParaRPr lang="en-IN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3138" y="4302125"/>
            <a:ext cx="20764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65882" y="230159"/>
            <a:ext cx="406111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400" b="1" dirty="0" smtClean="0"/>
              <a:t>Physical properties of alkenes</a:t>
            </a:r>
            <a:endParaRPr lang="en-IN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437320" y="696904"/>
            <a:ext cx="1000132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C1-C4      gases</a:t>
            </a:r>
          </a:p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C5-C18     liquids</a:t>
            </a:r>
          </a:p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More than C18     solids</a:t>
            </a:r>
          </a:p>
          <a:p>
            <a:endParaRPr lang="en-IN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Alkenes are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nonpolar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compounds. Thus alkenes are soluble in  the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nonpolar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solvents such as carbon tetrachloride (CCl4) and  benzene (C6H6), but they are insoluble in polar solvents such as water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94444" y="5230819"/>
            <a:ext cx="2953244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b="1" u="sng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 of alkenes or </a:t>
            </a:r>
            <a:r>
              <a:rPr lang="en-US" b="1" u="sng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lifins</a:t>
            </a:r>
            <a:r>
              <a:rPr lang="en-US" b="1" u="sng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4444" y="64129"/>
            <a:ext cx="4666662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p2 hybridization of alkene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5882" y="3159117"/>
            <a:ext cx="10215634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S and 2P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mbine to form sp2 hybri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sp2 hybrid orbital has 33% s and 67% p character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the 3 sp2 hybrids point towards the corners of a triangle at 120º to each other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se three sp2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at is in a plane and directed towards the three corners of a equilateral triangle so this hybridization is known as </a:t>
            </a:r>
            <a:r>
              <a:rPr kumimoji="0" lang="en-US" sz="2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igonal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ybridization.</a:t>
            </a: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131763" algn="l"/>
              </a:tabLst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a double bond as a σ+ </a:t>
            </a:r>
            <a:r>
              <a:rPr lang="el-GR" sz="22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bond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31763" algn="l"/>
              </a:tabLst>
            </a:pP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vamsi\AppData\Local\Microsoft\Windows\INetCache\Content.Word\CHEN11086605-1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6212" y="373035"/>
            <a:ext cx="607223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8758" y="5945199"/>
            <a:ext cx="13573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: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hen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C:\Users\vamsi\Desktop\1109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6080" y="5302257"/>
            <a:ext cx="4786346" cy="30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80230" y="6077909"/>
            <a:ext cx="39870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Bond length --------1.34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   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-C-H   Bond length --------117.5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Å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-H      Bond length --------1.09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      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-C-H    Bond length --------12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Å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938178" y="6302389"/>
          <a:ext cx="762000" cy="285750"/>
        </p:xfrm>
        <a:graphic>
          <a:graphicData uri="http://schemas.openxmlformats.org/presentationml/2006/ole">
            <p:oleObj spid="_x0000_s27651" name="CS ChemDraw Drawing" r:id="rId5" imgW="528120" imgH="2019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9372" y="214290"/>
            <a:ext cx="5806636" cy="1373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C:\Users\vamsi\Desktop\alkane-and-alkenes-26-63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3138" y="1587481"/>
            <a:ext cx="8786874" cy="65970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vamsi\Desktop\alkane-and-alkenes-27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758" y="301597"/>
            <a:ext cx="10322634" cy="75777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ydrocarbon: a compound composed of only&#10;carbon and hydrogen.&#10;&#10;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882" y="214779"/>
            <a:ext cx="10572824" cy="79449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882" y="87283"/>
            <a:ext cx="8130687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hydrohalogenatio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alkyl halide (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ytzeff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ule)</a:t>
            </a:r>
            <a:endParaRPr lang="en-IN" sz="2800" u="sng" dirty="0">
              <a:solidFill>
                <a:srgbClr val="FF000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0196" y="587349"/>
            <a:ext cx="9144064" cy="157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4510" y="2301861"/>
            <a:ext cx="9572692" cy="59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alkane-and-alkenes-34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005" y="230159"/>
            <a:ext cx="11715834" cy="82451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vamsi\Desktop\alkane-and-alkenes-70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568" y="232044"/>
            <a:ext cx="10970030" cy="79277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882" y="373035"/>
            <a:ext cx="5357850" cy="4413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4882" y="730225"/>
            <a:ext cx="6446476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4642" y="5159381"/>
            <a:ext cx="6858048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37320" y="4802191"/>
            <a:ext cx="6729791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dition of Hydrogen: Catalytic Hydrogenation</a:t>
            </a:r>
            <a:endParaRPr lang="en-I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7320" y="6445265"/>
            <a:ext cx="1237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Example: </a:t>
            </a:r>
            <a:endParaRPr lang="en-IN" b="1" dirty="0"/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23138" y="6945331"/>
            <a:ext cx="8275042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882" y="230159"/>
            <a:ext cx="6143668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Addition of Halogens: </a:t>
            </a:r>
            <a:r>
              <a:rPr lang="en-IN" sz="2800" b="1" dirty="0" err="1" smtClean="0">
                <a:latin typeface="Times New Roman" pitchFamily="18" charset="0"/>
                <a:cs typeface="Times New Roman" pitchFamily="18" charset="0"/>
              </a:rPr>
              <a:t>Halogenation</a:t>
            </a:r>
            <a:endParaRPr lang="en-I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882" y="2687569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Examples:</a:t>
            </a:r>
            <a:endParaRPr lang="en-IN" b="1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5948" y="801663"/>
            <a:ext cx="74390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24128" y="1730357"/>
            <a:ext cx="1390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51832" y="2873365"/>
            <a:ext cx="6096229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65882" y="5373695"/>
            <a:ext cx="827489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Addition of Hydrogen Halides: </a:t>
            </a:r>
            <a:r>
              <a:rPr lang="en-IN" sz="2800" b="1" dirty="0" err="1" smtClean="0">
                <a:latin typeface="Times New Roman" pitchFamily="18" charset="0"/>
                <a:cs typeface="Times New Roman" pitchFamily="18" charset="0"/>
              </a:rPr>
              <a:t>Hydrohalogena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4576" y="6159513"/>
            <a:ext cx="828680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37716" y="7088207"/>
            <a:ext cx="15525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7584" y="373035"/>
            <a:ext cx="6000792" cy="235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08758" y="230159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/>
              <a:t>Examples:</a:t>
            </a:r>
            <a:endParaRPr lang="en-IN" b="1" u="sng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072" y="3873497"/>
            <a:ext cx="8786874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46538" y="3135963"/>
            <a:ext cx="333405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800" b="1" dirty="0" err="1" smtClean="0">
                <a:latin typeface="Times New Roman" pitchFamily="18" charset="0"/>
                <a:cs typeface="Times New Roman" pitchFamily="18" charset="0"/>
              </a:rPr>
              <a:t>Markovnikov’sRule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51700" y="7159645"/>
            <a:ext cx="8286808" cy="114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151568" y="3687701"/>
            <a:ext cx="68580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, 1989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ussian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cientist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rkonikov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iscovered this reaction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05622" y="230159"/>
            <a:ext cx="1109896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chanism:</a:t>
            </a:r>
            <a:endParaRPr kumimoji="0" lang="en-US" sz="22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tep:1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ton adds on the terminal carbon atom of double bond the secondary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ocatio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formed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76201" y="1658919"/>
          <a:ext cx="10628387" cy="2714644"/>
        </p:xfrm>
        <a:graphic>
          <a:graphicData uri="http://schemas.openxmlformats.org/presentationml/2006/ole">
            <p:oleObj spid="_x0000_s68610" name="CS ChemDraw Drawing" r:id="rId3" imgW="5825520" imgH="1816560" progId="ChemDraw.Document.6.0">
              <p:embed/>
            </p:oleObj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3006" y="4516439"/>
            <a:ext cx="1085857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tep-2: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dition of protons occurs on the middle carbon atom then primary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ocationi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ormed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865949" y="5659447"/>
          <a:ext cx="8715435" cy="2143140"/>
        </p:xfrm>
        <a:graphic>
          <a:graphicData uri="http://schemas.openxmlformats.org/presentationml/2006/ole">
            <p:oleObj spid="_x0000_s68611" name="CS ChemDraw Drawing" r:id="rId4" imgW="4815389" imgH="147572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3270" y="730225"/>
            <a:ext cx="7858180" cy="350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65882" y="301597"/>
            <a:ext cx="41434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Anti </a:t>
            </a:r>
            <a:r>
              <a:rPr lang="en-IN" sz="2800" b="1" dirty="0" err="1" smtClean="0">
                <a:latin typeface="Times New Roman" pitchFamily="18" charset="0"/>
                <a:cs typeface="Times New Roman" pitchFamily="18" charset="0"/>
              </a:rPr>
              <a:t>Markovnikov’sRule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4444" y="1015977"/>
            <a:ext cx="5643601" cy="86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652162" y="158721"/>
            <a:ext cx="47838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nown as 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“ </a:t>
            </a:r>
            <a:r>
              <a:rPr lang="en-US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arash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fect/ peroxide effect.</a:t>
            </a:r>
            <a:endParaRPr lang="en-IN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889874"/>
            <a:ext cx="965282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eroxide effect is observed with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Br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nly and not with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HF, and HI.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Mechanism: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C:\Users\vamsi\AppData\Local\Microsoft\Windows\INetCache\Content.Word\xm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80460" y="4302125"/>
            <a:ext cx="8286808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444" y="230159"/>
            <a:ext cx="344196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Addition of </a:t>
            </a:r>
            <a:r>
              <a:rPr lang="en-IN" sz="2400" b="1" dirty="0" err="1" smtClean="0">
                <a:latin typeface="Times New Roman" pitchFamily="18" charset="0"/>
                <a:cs typeface="Times New Roman" pitchFamily="18" charset="0"/>
              </a:rPr>
              <a:t>Sulfuric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 acid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7386" y="801663"/>
            <a:ext cx="9072626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8956" y="3373431"/>
            <a:ext cx="673051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8824" y="2787644"/>
            <a:ext cx="8358246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23006" y="4983468"/>
            <a:ext cx="419127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Addition of Water : Hydration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37386" y="5516571"/>
            <a:ext cx="8744447" cy="1452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23270" y="7159645"/>
            <a:ext cx="4500594" cy="109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365882" y="7302521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/>
              <a:t>Examples:</a:t>
            </a:r>
            <a:endParaRPr lang="en-IN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060" y="214290"/>
            <a:ext cx="58293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372" y="714356"/>
            <a:ext cx="38766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0655" y="1087415"/>
            <a:ext cx="5481639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0191" y="3214686"/>
            <a:ext cx="4943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0182" y="3944935"/>
            <a:ext cx="554355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0658" y="6302389"/>
            <a:ext cx="5695950" cy="82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95170" y="1158853"/>
            <a:ext cx="53578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23798" y="3301993"/>
            <a:ext cx="4703665" cy="1685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23240" y="5445133"/>
            <a:ext cx="2300822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224062" y="5445133"/>
            <a:ext cx="294088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5882" y="230159"/>
            <a:ext cx="154241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kanes:</a:t>
            </a:r>
            <a:endParaRPr lang="en-I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615"/>
          <a:stretch>
            <a:fillRect/>
          </a:stretch>
        </p:blipFill>
        <p:spPr bwMode="auto">
          <a:xfrm>
            <a:off x="937386" y="5588009"/>
            <a:ext cx="9093997" cy="171451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437320" y="944539"/>
            <a:ext cx="10287072" cy="46020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alkanes are the simplest class of </a:t>
            </a:r>
            <a:r>
              <a:rPr lang="en-US" sz="2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ganicc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mpounds. They are made up of carbon and hydrogen atoms only and contains two type of bonds, carbon-hydrogen (C-H) and carbon-carbon (C-C) single covalent bonds. They do not have functional groups.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ese </a:t>
            </a:r>
            <a:r>
              <a:rPr lang="en-US" sz="2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mponds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so known a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turated hydrocarbons. 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These are 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aliphatic compounds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CA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kanes another name is </a:t>
            </a:r>
            <a:r>
              <a:rPr lang="en-US" altLang="en-US" sz="2200" b="1" dirty="0" err="1" smtClean="0">
                <a:latin typeface="Times New Roman" pitchFamily="18" charset="0"/>
                <a:cs typeface="Times New Roman" pitchFamily="18" charset="0"/>
              </a:rPr>
              <a:t>paraffins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(low affinity compounds) because they do not react as most chemicals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The general formula for an </a:t>
            </a:r>
            <a:r>
              <a:rPr lang="en-US" altLang="en-US" sz="2200" dirty="0" err="1" smtClean="0">
                <a:latin typeface="Times New Roman" pitchFamily="18" charset="0"/>
                <a:cs typeface="Times New Roman" pitchFamily="18" charset="0"/>
              </a:rPr>
              <a:t>alkane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is C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2n+2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where  n: 1,2,3,4….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IN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vamsi\Desktop\alkane-and-alkenes-55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6" y="230159"/>
            <a:ext cx="11010144" cy="75009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758" y="444473"/>
            <a:ext cx="9929882" cy="7286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9756" y="373035"/>
            <a:ext cx="10091760" cy="764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1634" y="444473"/>
            <a:ext cx="964413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5948" y="4802191"/>
            <a:ext cx="9001188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8890" y="6159513"/>
            <a:ext cx="8143932" cy="2016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alkane-and-alkenes-35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5747"/>
            <a:ext cx="11304588" cy="83756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0500" y="230159"/>
            <a:ext cx="10548206" cy="4699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alkane-and-alkenes-59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444" y="301597"/>
            <a:ext cx="10609512" cy="78581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vamsi\Desktop\alkane-and-alkenes-60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444" y="301597"/>
            <a:ext cx="10572824" cy="78906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882" y="229774"/>
            <a:ext cx="10287072" cy="764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444" y="184975"/>
            <a:ext cx="10572824" cy="797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444" y="301597"/>
            <a:ext cx="107157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The no. of side chain will be grouped in ascending order and written before the name of the side </a:t>
            </a:r>
          </a:p>
          <a:p>
            <a:pPr marL="457200" indent="-457200"/>
            <a:r>
              <a:rPr lang="en-IN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     ex: n= normal or straight chain</a:t>
            </a:r>
          </a:p>
          <a:p>
            <a:pPr marL="457200" indent="-457200"/>
            <a:r>
              <a:rPr lang="en-IN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endParaRPr lang="en-IN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1" name="Picture 3" descr="C:\Users\vamsi\Desktop\6715-6-39p-i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3336" y="1587481"/>
            <a:ext cx="4714908" cy="164141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65882" y="3373431"/>
            <a:ext cx="60981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IN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methyl group attached to second last carbon</a:t>
            </a:r>
            <a:endParaRPr lang="en-I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6278" y="4087811"/>
            <a:ext cx="3443033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23468" y="6150003"/>
            <a:ext cx="29400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513691" y="5570361"/>
            <a:ext cx="678544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IN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o </a:t>
            </a:r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: Two 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methyl group attached to second last carbon</a:t>
            </a:r>
            <a:endParaRPr lang="en-IN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alkane-and-alkenes-69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262" y="214289"/>
            <a:ext cx="10809320" cy="79454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alkane-and-alkenes-71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92" y="87283"/>
            <a:ext cx="11304588" cy="82470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07933" y="-24"/>
            <a:ext cx="10773649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ls-Alder reaction: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928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tto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ur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der discovered this reaction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t is a (4+2)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yclo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dition reaction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s reaction is an addition reaction between a 1,3-diene and an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k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ky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onophil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to form a new  ring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nophil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eans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oving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ne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re electron rich compounds. In the presence of electron releasing groups such as alkyl, phenyl or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koxy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s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nophile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lectron poor alkenes an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hy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 the goo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enophil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enerally has one/more electron withdrawing groups (CHO, COOH, CN)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ls- alder reaction is a thermal reaction.</a:t>
            </a:r>
            <a:r>
              <a:rPr kumimoji="0" lang="en-US" sz="2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y form six membered rings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ree pi-bonds broken and two new c-c sigma bonds and one new c-c pi-bond forms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jugate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d substitute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ke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enophil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to form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yclo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exane ring system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50" descr="image23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6146" y="4516439"/>
            <a:ext cx="5958551" cy="1643074"/>
          </a:xfrm>
          <a:prstGeom prst="rect">
            <a:avLst/>
          </a:prstGeom>
          <a:noFill/>
        </p:spPr>
      </p:pic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437584" y="6746863"/>
          <a:ext cx="6468908" cy="1714512"/>
        </p:xfrm>
        <a:graphic>
          <a:graphicData uri="http://schemas.openxmlformats.org/presentationml/2006/ole">
            <p:oleObj spid="_x0000_s47106" name="CS ChemDraw Drawing" r:id="rId5" imgW="5811226" imgH="1574671" progId="ChemDraw.Document.6.0">
              <p:embed/>
            </p:oleObj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08758" y="6588141"/>
            <a:ext cx="1385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chanism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882" y="230159"/>
            <a:ext cx="154241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I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kynes:</a:t>
            </a:r>
            <a:endParaRPr lang="en-I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7320" y="658787"/>
            <a:ext cx="1021563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kenes are the class of organic compounds. They are made up of carbon and hydrogen atoms only and contains </a:t>
            </a:r>
            <a:r>
              <a:rPr lang="en-US" sz="2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tleast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ne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on-carbon triple bond</a:t>
            </a: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They do not have functional groups.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ese compounds also known a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nsaturated hydrocarbons. 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its similar to alkenes</a:t>
            </a:r>
            <a:endParaRPr lang="en-CA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lkynes another name is </a:t>
            </a:r>
            <a:r>
              <a:rPr lang="en-US" sz="22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etylen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alt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Suffix 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“-</a:t>
            </a:r>
            <a:r>
              <a:rPr lang="en-US" altLang="en-US" sz="2200" b="1" dirty="0" err="1" smtClean="0">
                <a:latin typeface="Times New Roman" pitchFamily="18" charset="0"/>
                <a:cs typeface="Times New Roman" pitchFamily="18" charset="0"/>
              </a:rPr>
              <a:t>yne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>
              <a:lnSpc>
                <a:spcPct val="150000"/>
              </a:lnSpc>
            </a:pPr>
            <a:endParaRPr lang="en-US" alt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The general formula of </a:t>
            </a:r>
            <a:r>
              <a:rPr lang="en-US" altLang="en-US" sz="22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is C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200" baseline="-25000" dirty="0" smtClean="0">
                <a:latin typeface="Times New Roman" pitchFamily="18" charset="0"/>
                <a:cs typeface="Times New Roman" pitchFamily="18" charset="0"/>
              </a:rPr>
              <a:t>2n-2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</a:rPr>
              <a:t> where  n: 2,3,4….</a:t>
            </a:r>
            <a:endParaRPr lang="en-US" sz="22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endParaRPr lang="en-US" altLang="en-US" sz="2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5234" name="Picture 2" descr="Alkanes, Alkenes, Alkynes | Brilliant Math &amp;amp; Science Wik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80526" y="5659447"/>
            <a:ext cx="4000528" cy="258761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508758" y="4302125"/>
            <a:ext cx="217162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Alkenyl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group:</a:t>
            </a:r>
            <a:endParaRPr lang="en-IN" sz="2400" dirty="0"/>
          </a:p>
        </p:txBody>
      </p:sp>
      <p:sp>
        <p:nvSpPr>
          <p:cNvPr id="6" name="Rectangle 5"/>
          <p:cNvSpPr/>
          <p:nvPr/>
        </p:nvSpPr>
        <p:spPr>
          <a:xfrm>
            <a:off x="2866212" y="4302125"/>
            <a:ext cx="80826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Removal of one hydrogen atom from alkynes are called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alkyny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group</a:t>
            </a:r>
            <a:endParaRPr lang="en-IN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758" y="301597"/>
            <a:ext cx="8800999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IN" sz="2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                       Primary carbon      -  1º    =&gt; Attach to 1 or no. of carbons </a:t>
            </a:r>
          </a:p>
          <a:p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                       Secondary carbon  -  2º    =&gt; Attach to 2 other carbons </a:t>
            </a:r>
          </a:p>
          <a:p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                       Tertiary carbon       -  3º    =&gt; Attach to 3 other carbons </a:t>
            </a:r>
          </a:p>
          <a:p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                       Quaternary carbon - 4º    =&gt; Attach to 4 other carbons </a:t>
            </a:r>
            <a:endParaRPr lang="en-I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 descr="C:\Users\vamsi\Desktop\download (1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7518" y="2087547"/>
            <a:ext cx="7086620" cy="1928826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365882" y="187239"/>
            <a:ext cx="56545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Alkane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structure contain from types of carbon</a:t>
            </a:r>
          </a:p>
        </p:txBody>
      </p:sp>
      <p:pic>
        <p:nvPicPr>
          <p:cNvPr id="23555" name="Picture 3" descr="C:\Users\vamsi\Desktop\1680123_1761488_ans_e21b3f5e9590495db4058b1c31116ffc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51964" y="4221182"/>
            <a:ext cx="4074968" cy="2081207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080394" y="4159249"/>
            <a:ext cx="5084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/>
              <a:t>Ex: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508758" y="6088075"/>
            <a:ext cx="96778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2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.  The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Alkane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group is a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formate</a:t>
            </a:r>
            <a:r>
              <a:rPr lang="en-IN" sz="2200" dirty="0" smtClean="0">
                <a:latin typeface="Times New Roman" pitchFamily="18" charset="0"/>
                <a:cs typeface="Times New Roman" pitchFamily="18" charset="0"/>
              </a:rPr>
              <a:t> by removable of one hydrogen atoms from </a:t>
            </a:r>
            <a:r>
              <a:rPr lang="en-IN" sz="2200" dirty="0" err="1" smtClean="0">
                <a:latin typeface="Times New Roman" pitchFamily="18" charset="0"/>
                <a:cs typeface="Times New Roman" pitchFamily="18" charset="0"/>
              </a:rPr>
              <a:t>alkane</a:t>
            </a:r>
            <a:endParaRPr lang="en-IN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 rot="10800000" flipH="1" flipV="1">
            <a:off x="1080262" y="6802455"/>
            <a:ext cx="723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/>
              <a:t>Ex: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2008956" y="6873893"/>
            <a:ext cx="8162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R-H   </a:t>
            </a:r>
            <a:endParaRPr lang="en-IN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37650" y="7088207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509154" y="6731017"/>
            <a:ext cx="532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- H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4795038" y="6873893"/>
            <a:ext cx="3529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/>
              <a:t>R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8089298" y="6873893"/>
            <a:ext cx="2413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(R= ALKYL GROUP)</a:t>
            </a:r>
            <a:endParaRPr lang="en-IN" dirty="0"/>
          </a:p>
        </p:txBody>
      </p:sp>
      <p:sp>
        <p:nvSpPr>
          <p:cNvPr id="15" name="Rectangle 14"/>
          <p:cNvSpPr/>
          <p:nvPr/>
        </p:nvSpPr>
        <p:spPr>
          <a:xfrm>
            <a:off x="2080394" y="7516835"/>
            <a:ext cx="11192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CH3-H   </a:t>
            </a:r>
            <a:endParaRPr lang="en-IN" dirty="0"/>
          </a:p>
        </p:txBody>
      </p:sp>
      <p:sp>
        <p:nvSpPr>
          <p:cNvPr id="16" name="Rectangle 15"/>
          <p:cNvSpPr/>
          <p:nvPr/>
        </p:nvSpPr>
        <p:spPr>
          <a:xfrm>
            <a:off x="3509154" y="7373959"/>
            <a:ext cx="532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- H</a:t>
            </a:r>
            <a:endParaRPr lang="en-IN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080526" y="7731149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795038" y="7516835"/>
            <a:ext cx="655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CH3</a:t>
            </a:r>
            <a:endParaRPr lang="en-IN" b="1" dirty="0"/>
          </a:p>
        </p:txBody>
      </p:sp>
      <p:cxnSp>
        <p:nvCxnSpPr>
          <p:cNvPr id="21" name="Elbow Connector 20"/>
          <p:cNvCxnSpPr/>
          <p:nvPr/>
        </p:nvCxnSpPr>
        <p:spPr>
          <a:xfrm>
            <a:off x="5580856" y="7659711"/>
            <a:ext cx="2143140" cy="35719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866872" y="7802587"/>
            <a:ext cx="13516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METHYL  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7934" y="230159"/>
            <a:ext cx="1034502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Mixing of atomic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equal energy to form an equal number of new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hich have equal energy , identical shape and size are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ymmentrically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riented in space. The new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ormed are called hybri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3006" y="2911766"/>
            <a:ext cx="4041491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p3 hybridization of alkanes:</a:t>
            </a:r>
            <a:endParaRPr lang="en-US" sz="2400" u="sng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3138" y="3444869"/>
            <a:ext cx="6715172" cy="115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4510" y="4587877"/>
            <a:ext cx="7786742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4444" y="1516043"/>
            <a:ext cx="4929222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80328" y="6088075"/>
            <a:ext cx="8715436" cy="23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365882" y="158721"/>
            <a:ext cx="2106667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ybridizatio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vamsi\Desktop\1101.p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7584" y="1873233"/>
            <a:ext cx="5143536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Users\vamsi\Desktop\0449fba65f0a5493326f7fb35bc227d0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3138" y="5016505"/>
            <a:ext cx="792961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94444" y="2087547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: ethane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94444" y="35327"/>
            <a:ext cx="10501386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ach sp3 hybri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s 25% S and 75% P character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S and 3P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mbine to form four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quelen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hybri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These four hybri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bital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re directed towards the corners of a regular tetrahedral. This type of hybridization is known as tetrahedral hybridization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l saturated compounds of carbon such as alkanes involves sp3 hybridization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31763" algn="l"/>
              </a:tabLst>
            </a:pP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7320" y="7973981"/>
            <a:ext cx="100013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verlap with one sp3 to other sp3 hybridization to form c-c sigma bond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37320" y="1097576"/>
            <a:ext cx="10416458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ethane ,ethane, propane and butane are used for heating, cooking and electricity generations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ethane and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har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re natural gases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ts used as fuel and good solvents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ove 17 carbon atoms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ka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re the main components of lubricants oil and fuel oil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any solid alkanes uses as paraffin wax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thane is used as refrigerator systems. Its manufacture of plastic, automotive antifreeze and detergents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entane is active ingredient of pesticides and also used as liquid chromatography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exane is used for leather products and shoes.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ptan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s used in paints </a:t>
            </a:r>
            <a:endParaRPr lang="en-US" sz="2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>
                <a:tab pos="131763" algn="l"/>
              </a:tabLst>
            </a:pPr>
            <a:r>
              <a:rPr kumimoji="0" lang="en-US" sz="2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lothane is used as general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aesthetics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4444" y="411436"/>
            <a:ext cx="3925305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tabLst>
                <a:tab pos="131763" algn="l"/>
              </a:tabLst>
            </a:pP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 of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kanes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r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araffins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006" y="587349"/>
            <a:ext cx="5599479" cy="35719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3" name="Picture 2" descr="C:\Users\vamsi\Desktop\alkane-and-alkenes-8-63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568" y="873101"/>
            <a:ext cx="10917423" cy="7143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84</TotalTime>
  <Words>1210</Words>
  <Application>Microsoft Office PowerPoint</Application>
  <PresentationFormat>Custom</PresentationFormat>
  <Paragraphs>136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Equity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msi</dc:creator>
  <cp:lastModifiedBy>vamsi</cp:lastModifiedBy>
  <cp:revision>12</cp:revision>
  <dcterms:created xsi:type="dcterms:W3CDTF">2021-09-27T05:17:31Z</dcterms:created>
  <dcterms:modified xsi:type="dcterms:W3CDTF">2023-05-29T07:26:04Z</dcterms:modified>
</cp:coreProperties>
</file>